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F353D26" w14:textId="3D9E19B5" w:rsidR="009D0A97" w:rsidRDefault="00B67FCF">
      <w:pPr>
        <w:widowControl/>
        <w:tabs>
          <w:tab w:val="center" w:pos="4536"/>
          <w:tab w:val="right" w:pos="8280"/>
          <w:tab w:val="right" w:pos="9639"/>
        </w:tabs>
        <w:ind w:right="2"/>
        <w:jc w:val="left"/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</w:pPr>
      <w:r>
        <w:rPr>
          <w:rFonts w:asciiTheme="minorEastAsia" w:hAnsiTheme="minorEastAsia" w:cs="Arial" w:hint="eastAsia"/>
          <w:b/>
          <w:bCs/>
          <w:kern w:val="0"/>
          <w:sz w:val="24"/>
          <w:szCs w:val="24"/>
          <w:lang w:val="en-GB"/>
        </w:rPr>
        <w:t>今天</w:t>
      </w:r>
      <w:r w:rsidR="00297589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3GPP TSG RAN WG1 #104-e</w:t>
      </w:r>
      <w:r w:rsidR="00297589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ab/>
        <w:t xml:space="preserve">                                       R1-21xxxxx</w:t>
      </w:r>
    </w:p>
    <w:p w14:paraId="2877AFC6" w14:textId="77777777" w:rsidR="009D0A97" w:rsidRDefault="00297589">
      <w:pPr>
        <w:widowControl/>
        <w:tabs>
          <w:tab w:val="center" w:pos="4536"/>
          <w:tab w:val="right" w:pos="9072"/>
        </w:tabs>
        <w:jc w:val="left"/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</w:pP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 xml:space="preserve">e-Meeting, </w:t>
      </w:r>
      <w:r>
        <w:rPr>
          <w:rFonts w:ascii="Arial" w:eastAsia="MS Mincho" w:hAnsi="Arial" w:cs="Arial"/>
          <w:b/>
          <w:bCs/>
          <w:sz w:val="24"/>
          <w:szCs w:val="24"/>
          <w:lang w:eastAsia="ja-JP"/>
        </w:rPr>
        <w:t>January 25</w:t>
      </w:r>
      <w:r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4"/>
          <w:szCs w:val="24"/>
          <w:lang w:eastAsia="ja-JP"/>
        </w:rPr>
        <w:t xml:space="preserve"> – February 5</w:t>
      </w:r>
      <w:r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, 2021</w:t>
      </w:r>
    </w:p>
    <w:p w14:paraId="129F1806" w14:textId="77777777" w:rsidR="009D0A97" w:rsidRDefault="009D0A97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宋体" w:hAnsi="Times New Roman" w:cs="Times New Roman"/>
          <w:b/>
          <w:kern w:val="0"/>
          <w:sz w:val="22"/>
          <w:lang w:val="en-GB"/>
        </w:rPr>
      </w:pPr>
    </w:p>
    <w:p w14:paraId="7C695087" w14:textId="77777777" w:rsidR="009D0A97" w:rsidRDefault="009D0A97">
      <w:pPr>
        <w:widowControl/>
        <w:pBdr>
          <w:top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sz w:val="22"/>
        </w:rPr>
      </w:pPr>
    </w:p>
    <w:p w14:paraId="6F434DA4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Agenda Item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6.2.2</w:t>
      </w:r>
    </w:p>
    <w:p w14:paraId="04067D80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Source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Moderator (ZTE)</w:t>
      </w:r>
    </w:p>
    <w:p w14:paraId="080940CA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Title:</w:t>
      </w:r>
      <w:r>
        <w:rPr>
          <w:rFonts w:ascii="Times New Roman" w:eastAsia="宋体" w:hAnsi="Times New Roman" w:cs="Times New Roman"/>
          <w:b/>
          <w:sz w:val="22"/>
        </w:rPr>
        <w:tab/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S</w:t>
      </w:r>
      <w:r>
        <w:rPr>
          <w:rFonts w:ascii="Times New Roman" w:eastAsia="宋体" w:hAnsi="Times New Roman" w:cs="Times New Roman"/>
          <w:b/>
          <w:kern w:val="0"/>
          <w:sz w:val="22"/>
        </w:rPr>
        <w:t>ummary o</w:t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f</w:t>
      </w:r>
      <w:r>
        <w:rPr>
          <w:rFonts w:ascii="Times New Roman" w:eastAsia="宋体" w:hAnsi="Times New Roman" w:cs="Times New Roman"/>
          <w:b/>
          <w:kern w:val="0"/>
          <w:sz w:val="22"/>
        </w:rPr>
        <w:t xml:space="preserve"> email discussion [104-e-LTE-NB_IoTenh3-02]</w:t>
      </w:r>
    </w:p>
    <w:p w14:paraId="66073C14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Document for:</w:t>
      </w:r>
      <w:r>
        <w:rPr>
          <w:rFonts w:ascii="Times New Roman" w:eastAsia="宋体" w:hAnsi="Times New Roman" w:cs="Times New Roman"/>
          <w:b/>
          <w:sz w:val="22"/>
        </w:rPr>
        <w:tab/>
        <w:t>Discussion and Decision</w:t>
      </w:r>
    </w:p>
    <w:p w14:paraId="3E98BC08" w14:textId="77777777" w:rsidR="009D0A97" w:rsidRDefault="009D0A97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16"/>
          <w:szCs w:val="16"/>
          <w:lang w:eastAsia="en-US"/>
        </w:rPr>
      </w:pPr>
    </w:p>
    <w:p w14:paraId="047266E9" w14:textId="77777777" w:rsidR="009D0A97" w:rsidRDefault="00297589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bookmarkStart w:id="0" w:name="_Ref124589705"/>
      <w:bookmarkStart w:id="1" w:name="_Ref129681862"/>
      <w:r>
        <w:rPr>
          <w:lang w:eastAsia="zh-CN"/>
        </w:rPr>
        <w:t>Introduction</w:t>
      </w:r>
      <w:bookmarkEnd w:id="0"/>
      <w:bookmarkEnd w:id="1"/>
    </w:p>
    <w:p w14:paraId="33E2B09E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szCs w:val="20"/>
        </w:rPr>
      </w:pPr>
      <w:r>
        <w:rPr>
          <w:rFonts w:ascii="Times New Roman" w:eastAsia="宋体" w:hAnsi="Times New Roman" w:cs="Times New Roman"/>
          <w:kern w:val="0"/>
          <w:sz w:val="20"/>
          <w:szCs w:val="20"/>
        </w:rPr>
        <w:t>This contribution provides discussion on the following issues:</w:t>
      </w:r>
    </w:p>
    <w:p w14:paraId="1A9E6B2D" w14:textId="77777777" w:rsidR="009D0A97" w:rsidRDefault="00297589">
      <w:pPr>
        <w:widowControl/>
        <w:shd w:val="clear" w:color="auto" w:fill="FFFFFF"/>
        <w:spacing w:beforeLines="50" w:before="120" w:afterLines="50" w:after="120" w:line="276" w:lineRule="auto"/>
        <w:ind w:left="360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00FFFF"/>
        </w:rPr>
        <w:t>[104-e-LTE-NB_IoTenh3-02] Multi-TB issues – Huiying (ZTE)</w:t>
      </w:r>
    </w:p>
    <w:p w14:paraId="4A8265A7" w14:textId="77777777" w:rsidR="009D0A97" w:rsidRDefault="00297589">
      <w:pPr>
        <w:pStyle w:val="a8"/>
        <w:widowControl/>
        <w:numPr>
          <w:ilvl w:val="0"/>
          <w:numId w:val="3"/>
        </w:numPr>
        <w:shd w:val="clear" w:color="auto" w:fill="FFFFFF"/>
        <w:spacing w:beforeLines="30" w:before="72" w:afterLines="30" w:after="72" w:line="276" w:lineRule="auto"/>
        <w:ind w:left="714" w:firstLineChars="0" w:hanging="357"/>
        <w:jc w:val="left"/>
        <w:rPr>
          <w:rFonts w:ascii="Times New Roman" w:eastAsia="宋体" w:hAnsi="Times New Roman" w:cs="Times New Roman"/>
          <w:color w:val="000000"/>
          <w:kern w:val="0"/>
          <w:sz w:val="22"/>
        </w:rPr>
      </w:pP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sue#1: Mapping between DCI field and the number of scheduled TB (R1-2100563)</w:t>
      </w:r>
    </w:p>
    <w:p w14:paraId="07829C60" w14:textId="77777777" w:rsidR="009D0A97" w:rsidRDefault="00297589">
      <w:pPr>
        <w:pStyle w:val="a8"/>
        <w:widowControl/>
        <w:numPr>
          <w:ilvl w:val="0"/>
          <w:numId w:val="3"/>
        </w:numPr>
        <w:shd w:val="clear" w:color="auto" w:fill="FFFFFF"/>
        <w:spacing w:beforeLines="30" w:before="72" w:afterLines="30" w:after="72" w:line="276" w:lineRule="auto"/>
        <w:ind w:left="714" w:firstLineChars="0" w:hanging="357"/>
        <w:jc w:val="left"/>
        <w:rPr>
          <w:rFonts w:ascii="Times New Roman" w:eastAsia="宋体" w:hAnsi="Times New Roman" w:cs="Times New Roman"/>
          <w:color w:val="000000"/>
          <w:kern w:val="0"/>
          <w:sz w:val="22"/>
        </w:rPr>
      </w:pP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sue#2: Determination of number of scheduled TB for SC-MTCH (R1-2100563)</w:t>
      </w:r>
    </w:p>
    <w:p w14:paraId="38B5C726" w14:textId="77777777" w:rsidR="009D0A97" w:rsidRDefault="00297589">
      <w:pPr>
        <w:pStyle w:val="a8"/>
        <w:widowControl/>
        <w:numPr>
          <w:ilvl w:val="0"/>
          <w:numId w:val="3"/>
        </w:numPr>
        <w:shd w:val="clear" w:color="auto" w:fill="FFFFFF"/>
        <w:spacing w:beforeLines="50" w:before="120" w:afterLines="100" w:after="240" w:line="276" w:lineRule="auto"/>
        <w:ind w:left="714" w:firstLineChars="0" w:hanging="357"/>
        <w:jc w:val="left"/>
        <w:rPr>
          <w:rFonts w:ascii="Times New Roman" w:eastAsia="宋体" w:hAnsi="Times New Roman" w:cs="Times New Roman"/>
          <w:color w:val="000000"/>
          <w:kern w:val="0"/>
          <w:sz w:val="22"/>
        </w:rPr>
      </w:pP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iscussion and decision by 1/29, TPs by 2/5</w:t>
      </w:r>
    </w:p>
    <w:p w14:paraId="30A5C017" w14:textId="77777777" w:rsidR="009D0A97" w:rsidRDefault="00297589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lang w:eastAsia="zh-CN"/>
        </w:rPr>
        <w:t>Discussion</w:t>
      </w:r>
    </w:p>
    <w:p w14:paraId="61C7108A" w14:textId="77777777" w:rsidR="009D0A97" w:rsidRDefault="00297589">
      <w:pPr>
        <w:keepNext/>
        <w:widowControl/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eastAsiaTheme="majorEastAsia" w:hAnsi="Times New Roman" w:cs="Times New Roman"/>
          <w:b/>
          <w:kern w:val="0"/>
          <w:sz w:val="24"/>
          <w:szCs w:val="26"/>
        </w:rPr>
      </w:pPr>
      <w:r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>Issue #1: Mapping between DCI field and the number of scheduled TB</w:t>
      </w:r>
    </w:p>
    <w:p w14:paraId="2CD26456" w14:textId="77777777" w:rsidR="009D0A97" w:rsidRDefault="00297589">
      <w:pPr>
        <w:spacing w:before="120" w:afterLines="100" w:after="240" w:line="276" w:lineRule="auto"/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</w:pPr>
      <w:r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As discussed in section 2.1 of [1], ‘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>Number of scheduled TB for SC-MTCH</w:t>
      </w:r>
      <w:r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’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field </w:t>
      </w:r>
      <w:r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indicates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the number of scheduled TBs</w:t>
      </w:r>
      <w:r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 xml:space="preserve"> from 1 to 8 TBs.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However, only the number of scheduled TBs is defined. The mapping relationship between the value of </w:t>
      </w:r>
      <w:r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‘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>Number of scheduled TB</w:t>
      </w:r>
      <w:r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’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field and </w:t>
      </w:r>
      <w:r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 xml:space="preserve">the actual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>number of scheduled TBs is not clear.</w:t>
      </w:r>
    </w:p>
    <w:p w14:paraId="1E6007CB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i/>
          <w:kern w:val="0"/>
          <w:sz w:val="20"/>
          <w:szCs w:val="20"/>
          <w:lang w:eastAsia="en-US"/>
        </w:rPr>
      </w:pPr>
      <w:r>
        <w:rPr>
          <w:rFonts w:ascii="Times New Roman" w:eastAsia="宋体" w:hAnsi="Times New Roman" w:cs="Times New Roman" w:hint="eastAsia"/>
          <w:b/>
          <w:i/>
          <w:kern w:val="0"/>
          <w:sz w:val="20"/>
          <w:u w:val="single"/>
        </w:rPr>
        <w:t>Proposal 1</w:t>
      </w:r>
      <w:r>
        <w:rPr>
          <w:rFonts w:ascii="Times New Roman" w:eastAsia="宋体" w:hAnsi="Times New Roman" w:cs="Times New Roman" w:hint="eastAsia"/>
          <w:b/>
          <w:i/>
          <w:kern w:val="0"/>
          <w:sz w:val="20"/>
          <w:szCs w:val="20"/>
          <w:lang w:eastAsia="en-US"/>
        </w:rPr>
        <w:t xml:space="preserve">: </w:t>
      </w:r>
      <w:r>
        <w:rPr>
          <w:rFonts w:ascii="Times New Roman" w:eastAsia="宋体" w:hAnsi="Times New Roman" w:cs="Times New Roman"/>
          <w:b/>
          <w:i/>
          <w:kern w:val="0"/>
          <w:sz w:val="20"/>
          <w:szCs w:val="20"/>
          <w:lang w:eastAsia="en-US"/>
        </w:rPr>
        <w:t>Endorse Text Proposal #1:</w:t>
      </w:r>
    </w:p>
    <w:p w14:paraId="6517B456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color w:val="FF0000"/>
          <w:kern w:val="0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 Start of Text Proposal # 1 to 36.212 --------------------------------------</w:t>
      </w:r>
    </w:p>
    <w:p w14:paraId="596E2CEB" w14:textId="77777777" w:rsidR="009D0A97" w:rsidRDefault="00297589">
      <w:pPr>
        <w:keepNext/>
        <w:keepLines/>
        <w:widowControl/>
        <w:spacing w:beforeLines="50" w:before="120" w:after="180" w:line="276" w:lineRule="auto"/>
        <w:ind w:left="1418" w:hanging="1418"/>
        <w:outlineLvl w:val="3"/>
        <w:rPr>
          <w:rFonts w:ascii="Arial" w:eastAsia="Times New Roman" w:hAnsi="Arial" w:cs="Times New Roman"/>
          <w:kern w:val="0"/>
          <w:sz w:val="24"/>
          <w:szCs w:val="20"/>
          <w:lang w:val="en-GB"/>
        </w:rPr>
      </w:pPr>
      <w:bookmarkStart w:id="2" w:name="_Toc10818838"/>
      <w:bookmarkStart w:id="3" w:name="_Toc44620031"/>
      <w:bookmarkStart w:id="4" w:name="_Toc29388818"/>
      <w:bookmarkStart w:id="5" w:name="_Toc51595769"/>
      <w:bookmarkStart w:id="6" w:name="_Toc29387789"/>
      <w:bookmarkStart w:id="7" w:name="_Toc35531693"/>
      <w:bookmarkStart w:id="8" w:name="_Toc20409248"/>
      <w:r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6.4.</w:t>
      </w:r>
      <w:r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>3</w:t>
      </w:r>
      <w:r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.</w:t>
      </w:r>
      <w:r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>2</w:t>
      </w:r>
      <w:r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ab/>
      </w:r>
      <w:r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 xml:space="preserve">DCI </w:t>
      </w:r>
      <w:r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Format</w:t>
      </w:r>
      <w:r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 xml:space="preserve"> N</w:t>
      </w:r>
      <w:r>
        <w:rPr>
          <w:rFonts w:ascii="Arial" w:eastAsia="Times New Roman" w:hAnsi="Arial" w:cs="Times New Roman"/>
          <w:kern w:val="0"/>
          <w:sz w:val="24"/>
          <w:szCs w:val="20"/>
          <w:lang w:val="en-GB"/>
        </w:rPr>
        <w:t>1</w:t>
      </w:r>
      <w:bookmarkEnd w:id="2"/>
      <w:bookmarkEnd w:id="3"/>
      <w:bookmarkEnd w:id="4"/>
      <w:bookmarkEnd w:id="5"/>
      <w:bookmarkEnd w:id="6"/>
      <w:bookmarkEnd w:id="7"/>
      <w:bookmarkEnd w:id="8"/>
    </w:p>
    <w:p w14:paraId="72BE1FDD" w14:textId="77777777" w:rsidR="009D0A97" w:rsidRDefault="00297589">
      <w:pPr>
        <w:widowControl/>
        <w:spacing w:beforeLines="50" w:before="120" w:after="120" w:line="276" w:lineRule="auto"/>
        <w:jc w:val="center"/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 w14:paraId="02D96217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 w:eastAsia="ja-JP"/>
        </w:rPr>
        <w:t xml:space="preserve">Otherwise, </w:t>
      </w:r>
    </w:p>
    <w:p w14:paraId="6894C91F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cheduling delay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–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3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bit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 as defined in clause 16.4.1 of [3]</w:t>
      </w:r>
    </w:p>
    <w:p w14:paraId="2EF49005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Resource assignment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–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 3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3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14:paraId="7745CD8E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Modulation and coding scheme –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4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5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14:paraId="4BEBB433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R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epetition number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–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4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3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14:paraId="2C6CECDC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New data indicator – 1 bit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.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If multiple TB are scheduled, it functions as New data indicator for the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first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TB.</w:t>
      </w:r>
    </w:p>
    <w:p w14:paraId="69C76FB6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HARQ-ACK resource –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4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bits as defined in clause 16.4.2 of [3]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. </w:t>
      </w:r>
    </w:p>
    <w:p w14:paraId="23159760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DCI subframe repetition number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–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2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bit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 as defined in clause 16.6 in [3]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 </w:t>
      </w:r>
    </w:p>
    <w:p w14:paraId="0E5CF3D4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lastRenderedPageBreak/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Number of scheduled TB for SC-MTCH – 3 bits</w:t>
      </w:r>
      <w:ins w:id="9" w:author="ZTE" w:date="2021-01-22T16:13:00Z">
        <w:r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including values 0 to 7 with ascending order</w:t>
        </w:r>
      </w:ins>
      <w:del w:id="10" w:author="ZTE" w:date="2021-01-22T16:12:00Z">
        <w:r>
          <w:rPr>
            <w:rFonts w:ascii="Times New Roman" w:eastAsia="Times New Roman" w:hAnsi="Times New Roman" w:cs="Times New Roman"/>
            <w:kern w:val="0"/>
            <w:sz w:val="20"/>
            <w:szCs w:val="20"/>
            <w:lang w:val="en-GB" w:eastAsia="en-US"/>
          </w:rPr>
          <w:delText>,</w:delText>
        </w:r>
      </w:del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ndicat</w:t>
      </w:r>
      <w:ins w:id="11" w:author="ZTE" w:date="2021-01-22T16:13:00Z">
        <w:r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es the number of scheduled TB</w:t>
        </w:r>
      </w:ins>
      <w:del w:id="12" w:author="ZTE" w:date="2021-01-22T16:12:00Z">
        <w:r>
          <w:rPr>
            <w:rFonts w:ascii="Times New Roman" w:eastAsia="Times New Roman" w:hAnsi="Times New Roman" w:cs="Times New Roman"/>
            <w:kern w:val="0"/>
            <w:sz w:val="20"/>
            <w:szCs w:val="20"/>
            <w:lang w:val="en-GB" w:eastAsia="en-US"/>
          </w:rPr>
          <w:delText>ing</w:delText>
        </w:r>
      </w:del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from 1 to 8 TBs. This field is only present if higher layer parameter </w:t>
      </w:r>
      <w:r>
        <w:rPr>
          <w:rFonts w:ascii="Times New Roman" w:eastAsia="等线" w:hAnsi="Times New Roman" w:cs="Times New Roman"/>
          <w:bCs/>
          <w:i/>
          <w:iCs/>
          <w:kern w:val="0"/>
          <w:sz w:val="20"/>
          <w:szCs w:val="20"/>
          <w:lang w:val="en-GB" w:eastAsia="en-US"/>
        </w:rPr>
        <w:t>sc-mtch-InfoListMultiTB-r16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s enabled and the CRC of the DCI is scrambled by G-RNTI.</w:t>
      </w:r>
    </w:p>
    <w:p w14:paraId="1F02B71A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Number of scheduled TB for Unicast – 1 bit, where value 0 indicates a single TB is scheduled and value 1 indicates multiple TB are scheduled. This field is only present if higher layer parameter </w:t>
      </w:r>
      <w:r>
        <w:rPr>
          <w:rFonts w:ascii="Times New Roman" w:eastAsia="等线" w:hAnsi="Times New Roman" w:cs="Times New Roman"/>
          <w:i/>
          <w:kern w:val="0"/>
          <w:sz w:val="20"/>
          <w:szCs w:val="20"/>
          <w:lang w:val="en-GB" w:eastAsia="en-US"/>
        </w:rPr>
        <w:t>npdsch-MultiTB-Config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s enabled and the corresponding DCI is mapped onto the UE specific search space given by the C-RNTI as defined in [3]</w:t>
      </w:r>
    </w:p>
    <w:p w14:paraId="463724EE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  <w:t>HARQ process number – 1 bit. This field is only present if 2 HARQ processes are configured and the corresponding DCI format is mapped onto the UE specific search space given by the C-RNTI as defined in [3], or if Number of scheduled TB for Unicast is present. If multiple TB are scheduled, it functions as New data indicator for the second TB.</w:t>
      </w:r>
    </w:p>
    <w:p w14:paraId="4C90990C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  <w:t xml:space="preserve">Resource reservation – 1 bit as defined in clause 16.4 of [3]. This field is only present if higher layer parameter </w:t>
      </w:r>
      <w:r>
        <w:rPr>
          <w:rFonts w:ascii="Times New Roman" w:eastAsia="等线" w:hAnsi="Times New Roman" w:cs="Times New Roman"/>
          <w:i/>
          <w:kern w:val="0"/>
          <w:sz w:val="20"/>
          <w:szCs w:val="20"/>
          <w:lang w:val="en-GB" w:eastAsia="en-US"/>
        </w:rPr>
        <w:t>resourceReservationConfigDL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 is configured and the DCI is mapped onto the UE-specific search space given by C-RNTI as defined in [3].</w:t>
      </w:r>
    </w:p>
    <w:p w14:paraId="624C5259" w14:textId="77777777" w:rsidR="009D0A97" w:rsidRDefault="00297589">
      <w:pPr>
        <w:widowControl/>
        <w:spacing w:beforeLines="50" w:before="120" w:after="120" w:line="276" w:lineRule="auto"/>
        <w:jc w:val="center"/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 w14:paraId="25001D3D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kern w:val="0"/>
          <w:sz w:val="20"/>
          <w:lang w:eastAsia="en-US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-- End of Text Proposal #1 to 36.212 --------------------------------------</w:t>
      </w:r>
    </w:p>
    <w:p w14:paraId="106E7F23" w14:textId="77777777" w:rsidR="009D0A97" w:rsidRDefault="009D0A9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7A100A3F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lang w:eastAsia="en-US"/>
        </w:rPr>
      </w:pP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Please input your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 views/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comments </w:t>
      </w:r>
      <w:r>
        <w:rPr>
          <w:rFonts w:ascii="Times New Roman" w:eastAsia="宋体" w:hAnsi="Times New Roman" w:cs="Times New Roman"/>
          <w:kern w:val="0"/>
          <w:sz w:val="20"/>
        </w:rPr>
        <w:t xml:space="preserve">on proposed TP #1 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in the following table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547"/>
        <w:gridCol w:w="6760"/>
      </w:tblGrid>
      <w:tr w:rsidR="009D0A97" w14:paraId="2AE92FF4" w14:textId="77777777">
        <w:tc>
          <w:tcPr>
            <w:tcW w:w="2547" w:type="dxa"/>
            <w:shd w:val="clear" w:color="auto" w:fill="D9D9D9" w:themeFill="background1" w:themeFillShade="D9"/>
          </w:tcPr>
          <w:p w14:paraId="54661D5A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t>C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ompanies</w:t>
            </w:r>
          </w:p>
        </w:tc>
        <w:tc>
          <w:tcPr>
            <w:tcW w:w="6760" w:type="dxa"/>
            <w:shd w:val="clear" w:color="auto" w:fill="D9D9D9" w:themeFill="background1" w:themeFillShade="D9"/>
          </w:tcPr>
          <w:p w14:paraId="6C80F94F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t>Views/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Comments</w:t>
            </w:r>
          </w:p>
        </w:tc>
      </w:tr>
      <w:tr w:rsidR="009D0A97" w14:paraId="61C92742" w14:textId="77777777">
        <w:tc>
          <w:tcPr>
            <w:tcW w:w="2547" w:type="dxa"/>
          </w:tcPr>
          <w:p w14:paraId="4EE17EFA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FUTUREWEI</w:t>
            </w:r>
          </w:p>
        </w:tc>
        <w:tc>
          <w:tcPr>
            <w:tcW w:w="6760" w:type="dxa"/>
          </w:tcPr>
          <w:p w14:paraId="3BD126C5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This is not an essential correction. We discussed ‘counting from 1’ early in 2020 and determined that for counting from 1 that the current text (used in eMTC and NB-IoT) was sufficient. We also agreed to use this way to describe the format 6-1A ‘Transport blocks in a bundle’ field from Rel-14 in R1-2001333 (i.e., 2 bits indicate from 1 to 4).</w:t>
            </w:r>
          </w:p>
        </w:tc>
      </w:tr>
      <w:tr w:rsidR="009D0A97" w14:paraId="28DAAE15" w14:textId="77777777">
        <w:tc>
          <w:tcPr>
            <w:tcW w:w="2547" w:type="dxa"/>
          </w:tcPr>
          <w:p w14:paraId="7CF40B0E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Nokia, NSB</w:t>
            </w:r>
          </w:p>
        </w:tc>
        <w:tc>
          <w:tcPr>
            <w:tcW w:w="6760" w:type="dxa"/>
          </w:tcPr>
          <w:p w14:paraId="3959107F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We do not think this TP is needed. The specification is clear in our view.</w:t>
            </w:r>
          </w:p>
        </w:tc>
      </w:tr>
      <w:tr w:rsidR="009D0A97" w14:paraId="3B0BBAF1" w14:textId="77777777">
        <w:tc>
          <w:tcPr>
            <w:tcW w:w="2547" w:type="dxa"/>
          </w:tcPr>
          <w:p w14:paraId="68551C37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Qualcomm</w:t>
            </w:r>
          </w:p>
        </w:tc>
        <w:tc>
          <w:tcPr>
            <w:tcW w:w="6760" w:type="dxa"/>
          </w:tcPr>
          <w:p w14:paraId="242859DA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Agree with FUTUREWEI and Nokia.</w:t>
            </w:r>
          </w:p>
        </w:tc>
      </w:tr>
      <w:tr w:rsidR="009D0A97" w14:paraId="087481A2" w14:textId="77777777">
        <w:tc>
          <w:tcPr>
            <w:tcW w:w="2547" w:type="dxa"/>
          </w:tcPr>
          <w:p w14:paraId="4C0F729C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Huawei/HiSilicon</w:t>
            </w:r>
          </w:p>
        </w:tc>
        <w:tc>
          <w:tcPr>
            <w:tcW w:w="6760" w:type="dxa"/>
          </w:tcPr>
          <w:p w14:paraId="07ACBA52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</w:rPr>
              <w:t>Share similar view that no need for this TP, the spec is clear about this mapping.</w:t>
            </w:r>
          </w:p>
        </w:tc>
      </w:tr>
      <w:tr w:rsidR="009D0A97" w14:paraId="7D2C2319" w14:textId="77777777">
        <w:tc>
          <w:tcPr>
            <w:tcW w:w="2547" w:type="dxa"/>
          </w:tcPr>
          <w:p w14:paraId="789DCCE9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 w:hint="eastAsia"/>
                <w:kern w:val="0"/>
                <w:sz w:val="20"/>
                <w:szCs w:val="20"/>
              </w:rPr>
              <w:t>Lenovo</w:t>
            </w: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, MotoM</w:t>
            </w:r>
          </w:p>
        </w:tc>
        <w:tc>
          <w:tcPr>
            <w:tcW w:w="6760" w:type="dxa"/>
          </w:tcPr>
          <w:p w14:paraId="58CAF52A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</w:rPr>
            </w:pPr>
            <w:r>
              <w:rPr>
                <w:rFonts w:eastAsia="宋体"/>
                <w:kern w:val="0"/>
                <w:sz w:val="20"/>
                <w:szCs w:val="20"/>
              </w:rPr>
              <w:t>Share the similar view as above</w:t>
            </w:r>
          </w:p>
        </w:tc>
      </w:tr>
      <w:tr w:rsidR="009D0A97" w14:paraId="5481B9B8" w14:textId="77777777">
        <w:tc>
          <w:tcPr>
            <w:tcW w:w="2547" w:type="dxa"/>
          </w:tcPr>
          <w:p w14:paraId="214B63EE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</w:rPr>
            </w:pPr>
            <w:r>
              <w:rPr>
                <w:rFonts w:eastAsia="宋体" w:hint="eastAsia"/>
                <w:kern w:val="0"/>
                <w:sz w:val="20"/>
                <w:szCs w:val="20"/>
              </w:rPr>
              <w:t>ZTE</w:t>
            </w:r>
          </w:p>
        </w:tc>
        <w:tc>
          <w:tcPr>
            <w:tcW w:w="6760" w:type="dxa"/>
          </w:tcPr>
          <w:p w14:paraId="64456006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</w:rPr>
            </w:pPr>
            <w:r>
              <w:rPr>
                <w:rFonts w:eastAsia="宋体" w:hint="eastAsia"/>
                <w:kern w:val="0"/>
                <w:sz w:val="20"/>
                <w:szCs w:val="20"/>
              </w:rPr>
              <w:t xml:space="preserve">It is still a little bit confused for us since the mapping relationship seems to be not clear in this way. However, if majority companies have the consensus, we are OK to keep it. </w:t>
            </w:r>
          </w:p>
        </w:tc>
      </w:tr>
      <w:tr w:rsidR="00D51CB1" w14:paraId="4D17B93F" w14:textId="77777777">
        <w:tc>
          <w:tcPr>
            <w:tcW w:w="2547" w:type="dxa"/>
          </w:tcPr>
          <w:p w14:paraId="0FBEA522" w14:textId="77777777" w:rsidR="00D51CB1" w:rsidRPr="00D51CB1" w:rsidRDefault="00D51CB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 w:hint="eastAsia"/>
                <w:kern w:val="0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6760" w:type="dxa"/>
          </w:tcPr>
          <w:p w14:paraId="1FD1C24D" w14:textId="77777777" w:rsidR="00D51CB1" w:rsidRPr="00D51CB1" w:rsidRDefault="00D51CB1" w:rsidP="00D51CB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We share similar view that TP is not required. C</w:t>
            </w:r>
            <w:r>
              <w:rPr>
                <w:rFonts w:eastAsia="Malgun Gothic" w:hint="eastAsia"/>
                <w:kern w:val="0"/>
                <w:sz w:val="20"/>
                <w:szCs w:val="20"/>
                <w:lang w:eastAsia="ko-KR"/>
              </w:rPr>
              <w:t xml:space="preserve">urrent </w:t>
            </w: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 xml:space="preserve">spec seems clear to understand in our view. </w:t>
            </w:r>
          </w:p>
        </w:tc>
      </w:tr>
      <w:tr w:rsidR="0059092F" w14:paraId="06DBFB13" w14:textId="77777777">
        <w:tc>
          <w:tcPr>
            <w:tcW w:w="2547" w:type="dxa"/>
          </w:tcPr>
          <w:p w14:paraId="589ECEB9" w14:textId="7DBB8E6F" w:rsidR="0059092F" w:rsidRDefault="0059092F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Ericsson</w:t>
            </w:r>
          </w:p>
        </w:tc>
        <w:tc>
          <w:tcPr>
            <w:tcW w:w="6760" w:type="dxa"/>
          </w:tcPr>
          <w:p w14:paraId="5F6D8033" w14:textId="7A14839F" w:rsidR="0059092F" w:rsidRDefault="0059092F" w:rsidP="00D51CB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No strong view</w:t>
            </w:r>
          </w:p>
        </w:tc>
      </w:tr>
      <w:tr w:rsidR="00C41291" w14:paraId="1587C53D" w14:textId="77777777">
        <w:tc>
          <w:tcPr>
            <w:tcW w:w="2547" w:type="dxa"/>
          </w:tcPr>
          <w:p w14:paraId="207302D9" w14:textId="32D4FC05" w:rsidR="00C41291" w:rsidRDefault="00C41291" w:rsidP="00C4129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Moderator</w:t>
            </w:r>
          </w:p>
        </w:tc>
        <w:tc>
          <w:tcPr>
            <w:tcW w:w="6760" w:type="dxa"/>
          </w:tcPr>
          <w:p w14:paraId="2FD51639" w14:textId="0CD1AE1D" w:rsidR="00C41291" w:rsidRDefault="00C41291" w:rsidP="00C4129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kern w:val="0"/>
                <w:sz w:val="20"/>
                <w:szCs w:val="20"/>
              </w:rPr>
            </w:pPr>
            <w:r w:rsidRPr="006A5DA1">
              <w:rPr>
                <w:kern w:val="0"/>
                <w:sz w:val="20"/>
                <w:szCs w:val="20"/>
                <w:u w:val="single"/>
              </w:rPr>
              <w:t>Potential conclusion</w:t>
            </w:r>
            <w:r>
              <w:rPr>
                <w:kern w:val="0"/>
                <w:sz w:val="20"/>
                <w:szCs w:val="20"/>
              </w:rPr>
              <w:t>:</w:t>
            </w:r>
          </w:p>
          <w:p w14:paraId="77410C74" w14:textId="1CC24A59" w:rsidR="00C41291" w:rsidRPr="00C41291" w:rsidRDefault="00C41291" w:rsidP="00C4129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b/>
                <w:i/>
                <w:kern w:val="0"/>
                <w:sz w:val="20"/>
                <w:szCs w:val="20"/>
                <w:lang w:eastAsia="ko-KR"/>
              </w:rPr>
            </w:pPr>
            <w:r w:rsidRPr="00C41291">
              <w:rPr>
                <w:rFonts w:hint="eastAsia"/>
                <w:b/>
                <w:i/>
                <w:kern w:val="0"/>
                <w:sz w:val="20"/>
                <w:szCs w:val="20"/>
              </w:rPr>
              <w:t>The TP for Issue #1 is not needed.</w:t>
            </w:r>
          </w:p>
        </w:tc>
      </w:tr>
    </w:tbl>
    <w:p w14:paraId="222A8559" w14:textId="77777777" w:rsidR="009D0A97" w:rsidRDefault="009D0A9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544A6A8B" w14:textId="77777777" w:rsidR="009D0A97" w:rsidRDefault="00297589">
      <w:pPr>
        <w:keepNext/>
        <w:widowControl/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eastAsiaTheme="majorEastAsia" w:hAnsi="Times New Roman" w:cs="Times New Roman"/>
          <w:b/>
          <w:kern w:val="0"/>
          <w:sz w:val="24"/>
          <w:szCs w:val="26"/>
        </w:rPr>
      </w:pPr>
      <w:r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>Issue #2: Determination of number of scheduled TB for SC-MTCH</w:t>
      </w:r>
    </w:p>
    <w:p w14:paraId="45E62DB6" w14:textId="77777777" w:rsidR="009D0A97" w:rsidRDefault="00297589">
      <w:pPr>
        <w:widowControl/>
        <w:spacing w:beforeLines="50" w:before="120" w:after="120" w:line="276" w:lineRule="auto"/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  <w:t>T</w:t>
      </w:r>
      <w:r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he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value of </w:t>
      </w:r>
      <w:r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0" w:dyaOrig="300" w14:anchorId="4D1EDB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7pt;height:15pt" o:ole="">
            <v:imagedata r:id="rId8" o:title=""/>
          </v:shape>
          <o:OLEObject Type="Embed" ProgID="Equation.DSMT4" ShapeID="_x0000_i1025" DrawAspect="Content" ObjectID="_1673329852" r:id="rId9"/>
        </w:objec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N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umber of scheduled TB for Unicast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field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for unicast and </w:t>
      </w:r>
      <w:r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the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valu</w:t>
      </w:r>
      <w:bookmarkStart w:id="13" w:name="_GoBack"/>
      <w:bookmarkEnd w:id="13"/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e of </w:t>
      </w:r>
      <w:r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0" w:dyaOrig="300" w14:anchorId="33DC187D">
          <v:shape id="_x0000_i1026" type="#_x0000_t75" style="width:22.7pt;height:15pt" o:ole="">
            <v:imagedata r:id="rId8" o:title=""/>
          </v:shape>
          <o:OLEObject Type="Embed" ProgID="Equation.DSMT4" ShapeID="_x0000_i1026" DrawAspect="Content" ObjectID="_1673329853" r:id="rId10"/>
        </w:objec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s determined by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Number of scheduled TB for SC-MTCH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for multicast according to subclause 6.4.3.2 in TS36.212.</w:t>
      </w:r>
    </w:p>
    <w:p w14:paraId="2A748971" w14:textId="77777777" w:rsidR="009D0A97" w:rsidRDefault="00297589">
      <w:pPr>
        <w:widowControl/>
        <w:spacing w:beforeLines="50" w:before="120" w:after="240" w:line="276" w:lineRule="auto"/>
        <w:rPr>
          <w:rFonts w:ascii="Times New Roman" w:eastAsia="宋体" w:hAnsi="Times New Roman" w:cs="Times New Roman"/>
          <w:kern w:val="0"/>
          <w:sz w:val="20"/>
          <w:szCs w:val="20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lastRenderedPageBreak/>
        <w:t xml:space="preserve">However, 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  <w:t>in</w:t>
      </w:r>
      <w:r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 current 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  <w:t>TS36.213</w:t>
      </w:r>
      <w:r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, the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NPDSCH transmission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宋体" w:hAnsi="Times New Roman" w:cs="Times New Roman"/>
          <w:i/>
          <w:kern w:val="0"/>
          <w:sz w:val="20"/>
          <w:szCs w:val="20"/>
          <w:lang w:val="en-GB"/>
        </w:rPr>
        <w:t>N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consecutive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NB-IoT DL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subframe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s based on the</w:t>
      </w:r>
      <w:r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60" w:dyaOrig="310" w14:anchorId="1DA42FF4">
          <v:shape id="_x0000_i1027" type="#_x0000_t75" style="width:22.3pt;height:15.85pt" o:ole="">
            <v:imagedata r:id="rId8" o:title=""/>
          </v:shape>
          <o:OLEObject Type="Embed" ProgID="Equation.DSMT4" ShapeID="_x0000_i1027" DrawAspect="Content" ObjectID="_1673329854" r:id="rId11"/>
        </w:objec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is only used for unicast, since the </w:t>
      </w:r>
      <w:r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0" w:dyaOrig="300" w14:anchorId="3ED0747D">
          <v:shape id="_x0000_i1028" type="#_x0000_t75" style="width:22.7pt;height:15pt" o:ole="">
            <v:imagedata r:id="rId8" o:title=""/>
          </v:shape>
          <o:OLEObject Type="Embed" ProgID="Equation.DSMT4" ShapeID="_x0000_i1028" DrawAspect="Content" ObjectID="_1673329855" r:id="rId12"/>
        </w:objec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is determined by the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N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umber of scheduled TB for Unicast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field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. </w:t>
      </w:r>
      <w:r>
        <w:rPr>
          <w:rFonts w:ascii="Times New Roman" w:eastAsia="宋体" w:hAnsi="Times New Roman" w:cs="Times New Roman"/>
          <w:kern w:val="0"/>
          <w:sz w:val="20"/>
          <w:szCs w:val="20"/>
        </w:rPr>
        <w:t>T</w:t>
      </w:r>
      <w:r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>he TB number description determined by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Number of scheduled TB for SC-MTCH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for multicast is missing when determining the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NPDSCH transmission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宋体" w:hAnsi="Times New Roman" w:cs="Times New Roman"/>
          <w:i/>
          <w:kern w:val="0"/>
          <w:sz w:val="20"/>
          <w:szCs w:val="20"/>
          <w:lang w:val="en-GB"/>
        </w:rPr>
        <w:t>N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consecutive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NB-IoT DL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subframe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s.</w:t>
      </w:r>
    </w:p>
    <w:p w14:paraId="53C98439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i/>
          <w:kern w:val="0"/>
          <w:sz w:val="22"/>
        </w:rPr>
      </w:pPr>
      <w:r>
        <w:rPr>
          <w:rFonts w:ascii="Times New Roman" w:eastAsia="宋体" w:hAnsi="Times New Roman" w:cs="Times New Roman" w:hint="eastAsia"/>
          <w:b/>
          <w:i/>
          <w:kern w:val="0"/>
          <w:sz w:val="20"/>
          <w:u w:val="single"/>
        </w:rPr>
        <w:t>Proposal 2</w:t>
      </w:r>
      <w:r>
        <w:rPr>
          <w:rFonts w:ascii="Times New Roman" w:eastAsia="宋体" w:hAnsi="Times New Roman" w:cs="Times New Roman" w:hint="eastAsia"/>
          <w:b/>
          <w:i/>
          <w:kern w:val="0"/>
          <w:sz w:val="20"/>
        </w:rPr>
        <w:t>: Endor</w:t>
      </w:r>
      <w:r>
        <w:rPr>
          <w:rFonts w:ascii="Times New Roman" w:eastAsia="宋体" w:hAnsi="Times New Roman" w:cs="Times New Roman"/>
          <w:b/>
          <w:i/>
          <w:kern w:val="0"/>
          <w:sz w:val="20"/>
        </w:rPr>
        <w:t>se Text Proposal #2.</w:t>
      </w:r>
    </w:p>
    <w:p w14:paraId="74E2662E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color w:val="FF0000"/>
          <w:kern w:val="0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 Start of Text Proposal #2 to 36.213 ---------------------------------------</w:t>
      </w:r>
    </w:p>
    <w:p w14:paraId="2C76ECFF" w14:textId="77777777" w:rsidR="009D0A97" w:rsidRDefault="00297589">
      <w:pPr>
        <w:keepNext/>
        <w:keepLines/>
        <w:widowControl/>
        <w:overflowPunct w:val="0"/>
        <w:autoSpaceDE w:val="0"/>
        <w:autoSpaceDN w:val="0"/>
        <w:adjustRightInd w:val="0"/>
        <w:spacing w:beforeLines="50" w:before="120" w:after="180" w:line="276" w:lineRule="auto"/>
        <w:ind w:left="1134" w:hanging="1134"/>
        <w:textAlignment w:val="baseline"/>
        <w:outlineLvl w:val="2"/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</w:pPr>
      <w:r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  <w:t>16.4.1</w:t>
      </w:r>
      <w:r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  <w:tab/>
        <w:t>UE procedure for receiving the narrowband physical downlink shared channel</w:t>
      </w:r>
    </w:p>
    <w:p w14:paraId="696EB6E5" w14:textId="77777777" w:rsidR="009D0A97" w:rsidRDefault="00297589">
      <w:pPr>
        <w:widowControl/>
        <w:spacing w:beforeLines="50" w:before="120" w:after="120" w:line="276" w:lineRule="auto"/>
        <w:jc w:val="center"/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 w14:paraId="576B5B3D" w14:textId="77777777" w:rsidR="009D0A97" w:rsidRDefault="00297589">
      <w:pPr>
        <w:widowControl/>
        <w:overflowPunct w:val="0"/>
        <w:autoSpaceDE w:val="0"/>
        <w:autoSpaceDN w:val="0"/>
        <w:adjustRightInd w:val="0"/>
        <w:spacing w:beforeLines="50" w:before="120" w:after="180" w:line="276" w:lineRule="auto"/>
        <w:ind w:left="568" w:hanging="284"/>
        <w:textAlignment w:val="baseline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ab/>
      </w:r>
      <w:r>
        <w:rPr>
          <w:rFonts w:ascii="Times New Roman" w:eastAsia="Times New Roman" w:hAnsi="Times New Roman" w:cs="Times New Roman"/>
          <w:kern w:val="0"/>
          <w:position w:val="-14"/>
          <w:sz w:val="20"/>
          <w:szCs w:val="20"/>
          <w:lang w:val="en-GB" w:eastAsia="en-GB"/>
        </w:rPr>
        <w:object w:dxaOrig="1490" w:dyaOrig="410" w14:anchorId="5E11B8DF">
          <v:shape id="_x0000_i1029" type="#_x0000_t75" style="width:75pt;height:20.15pt" o:ole="">
            <v:imagedata r:id="rId13" o:title=""/>
          </v:shape>
          <o:OLEObject Type="Embed" ProgID="Equation.DSMT4" ShapeID="_x0000_i1029" DrawAspect="Content" ObjectID="_1673329856" r:id="rId14"/>
        </w:objec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, where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the value of </w:t>
      </w:r>
      <w:r>
        <w:rPr>
          <w:rFonts w:ascii="Times New Roman" w:eastAsia="Times New Roman" w:hAnsi="Times New Roman" w:cs="Times New Roman"/>
          <w:kern w:val="0"/>
          <w:position w:val="-14"/>
          <w:sz w:val="20"/>
          <w:szCs w:val="20"/>
          <w:lang w:val="en-GB" w:eastAsia="en-GB"/>
        </w:rPr>
        <w:object w:dxaOrig="430" w:dyaOrig="430" w14:anchorId="68EE3E91">
          <v:shape id="_x0000_i1030" type="#_x0000_t75" style="width:21.85pt;height:21.85pt" o:ole="">
            <v:imagedata r:id="rId15" o:title=""/>
          </v:shape>
          <o:OLEObject Type="Embed" ProgID="Equation.3" ShapeID="_x0000_i1030" DrawAspect="Content" ObjectID="_1673329857" r:id="rId16"/>
        </w:objec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repetition number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field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 the corresponding DCI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(see Subclause 16.4.1.3),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the value of </w:t>
      </w:r>
      <w:r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430" w:dyaOrig="290" w14:anchorId="16E32EAC">
          <v:shape id="_x0000_i1031" type="#_x0000_t75" style="width:21.85pt;height:14.15pt" o:ole="">
            <v:imagedata r:id="rId17" o:title=""/>
          </v:shape>
          <o:OLEObject Type="Embed" ProgID="Equation.3" ShapeID="_x0000_i1031" DrawAspect="Content" ObjectID="_1673329858" r:id="rId18"/>
        </w:objec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resource assignment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field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 the corresponding DCI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(see Subclause 16.4.1.3), and the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value of </w:t>
      </w:r>
      <w:r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450" w:dyaOrig="300" w14:anchorId="248248D7">
          <v:shape id="_x0000_i1032" type="#_x0000_t75" style="width:22.7pt;height:15pt" o:ole="">
            <v:imagedata r:id="rId8" o:title=""/>
          </v:shape>
          <o:OLEObject Type="Embed" ProgID="Equation.DSMT4" ShapeID="_x0000_i1032" DrawAspect="Content" ObjectID="_1673329859" r:id="rId19"/>
        </w:objec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N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umber of scheduled TB for Unicast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field</w:t>
      </w:r>
      <w:ins w:id="14" w:author="ZTE" w:date="2021-01-22T16:12:00Z">
        <w:r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or </w:t>
        </w:r>
        <w:r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Number of scheduled TB for SC-MTCH</w:t>
        </w:r>
        <w:r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field</w:t>
        </w:r>
      </w:ins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, if present,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 the corresponding DCI</w: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, </w:t>
      </w:r>
      <w:r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760" w:dyaOrig="300" w14:anchorId="3531171B">
          <v:shape id="_x0000_i1033" type="#_x0000_t75" style="width:38.15pt;height:15pt" o:ole="">
            <v:imagedata r:id="rId20" o:title=""/>
          </v:shape>
          <o:OLEObject Type="Embed" ProgID="Equation.DSMT4" ShapeID="_x0000_i1033" DrawAspect="Content" ObjectID="_1673329860" r:id="rId21"/>
        </w:object>
      </w:r>
      <w:r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otherwise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>,</w:t>
      </w:r>
    </w:p>
    <w:p w14:paraId="4C980A27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color w:val="000000" w:themeColor="text1"/>
          <w:kern w:val="0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--- End of Text Proposal #2 to 36.213 -------------------------------------</w:t>
      </w:r>
    </w:p>
    <w:p w14:paraId="7FCA4F95" w14:textId="77777777" w:rsidR="009D0A97" w:rsidRDefault="009D0A9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0F5C0A08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lang w:eastAsia="en-US"/>
        </w:rPr>
      </w:pP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Please input your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 views/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comments </w:t>
      </w:r>
      <w:r>
        <w:rPr>
          <w:rFonts w:ascii="Times New Roman" w:eastAsia="宋体" w:hAnsi="Times New Roman" w:cs="Times New Roman"/>
          <w:kern w:val="0"/>
          <w:sz w:val="20"/>
        </w:rPr>
        <w:t xml:space="preserve">on proposed TP #2 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in the following table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547"/>
        <w:gridCol w:w="6760"/>
      </w:tblGrid>
      <w:tr w:rsidR="009D0A97" w14:paraId="74C47973" w14:textId="77777777">
        <w:tc>
          <w:tcPr>
            <w:tcW w:w="2547" w:type="dxa"/>
            <w:shd w:val="clear" w:color="auto" w:fill="D9D9D9" w:themeFill="background1" w:themeFillShade="D9"/>
          </w:tcPr>
          <w:p w14:paraId="58F994F8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t>C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ompanies</w:t>
            </w:r>
          </w:p>
        </w:tc>
        <w:tc>
          <w:tcPr>
            <w:tcW w:w="6760" w:type="dxa"/>
            <w:shd w:val="clear" w:color="auto" w:fill="D9D9D9" w:themeFill="background1" w:themeFillShade="D9"/>
          </w:tcPr>
          <w:p w14:paraId="79D4D38B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t>Views/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Comments</w:t>
            </w:r>
          </w:p>
        </w:tc>
      </w:tr>
      <w:tr w:rsidR="009D0A97" w14:paraId="028861C7" w14:textId="77777777">
        <w:tc>
          <w:tcPr>
            <w:tcW w:w="2547" w:type="dxa"/>
          </w:tcPr>
          <w:p w14:paraId="307417A8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Nokia, NSB</w:t>
            </w:r>
          </w:p>
        </w:tc>
        <w:tc>
          <w:tcPr>
            <w:tcW w:w="6760" w:type="dxa"/>
          </w:tcPr>
          <w:p w14:paraId="70BC4AA4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We support this TP.</w:t>
            </w:r>
          </w:p>
        </w:tc>
      </w:tr>
      <w:tr w:rsidR="009D0A97" w14:paraId="021C3960" w14:textId="77777777">
        <w:tc>
          <w:tcPr>
            <w:tcW w:w="2547" w:type="dxa"/>
          </w:tcPr>
          <w:p w14:paraId="451BCDDC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Qualcomm</w:t>
            </w:r>
          </w:p>
        </w:tc>
        <w:tc>
          <w:tcPr>
            <w:tcW w:w="6760" w:type="dxa"/>
          </w:tcPr>
          <w:p w14:paraId="56B53E19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  <w:lang w:eastAsia="en-US"/>
              </w:rPr>
              <w:t>We are OK with the TP.</w:t>
            </w:r>
          </w:p>
        </w:tc>
      </w:tr>
      <w:tr w:rsidR="009D0A97" w14:paraId="71A0E4C9" w14:textId="77777777">
        <w:tc>
          <w:tcPr>
            <w:tcW w:w="2547" w:type="dxa"/>
          </w:tcPr>
          <w:p w14:paraId="0FD1C7C2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 w:hint="eastAsia"/>
                <w:kern w:val="0"/>
                <w:sz w:val="20"/>
                <w:szCs w:val="20"/>
              </w:rPr>
              <w:t>H</w:t>
            </w:r>
            <w:r>
              <w:rPr>
                <w:rFonts w:eastAsia="宋体"/>
                <w:kern w:val="0"/>
                <w:sz w:val="20"/>
                <w:szCs w:val="20"/>
              </w:rPr>
              <w:t>uawei/HiSilicon</w:t>
            </w:r>
          </w:p>
        </w:tc>
        <w:tc>
          <w:tcPr>
            <w:tcW w:w="6760" w:type="dxa"/>
          </w:tcPr>
          <w:p w14:paraId="7DE91393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0"/>
                <w:szCs w:val="20"/>
              </w:rPr>
              <w:t>Support this TP.</w:t>
            </w:r>
          </w:p>
        </w:tc>
      </w:tr>
      <w:tr w:rsidR="009D0A97" w14:paraId="0671D1F1" w14:textId="77777777">
        <w:tc>
          <w:tcPr>
            <w:tcW w:w="2547" w:type="dxa"/>
          </w:tcPr>
          <w:p w14:paraId="4475F2EC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</w:rPr>
            </w:pPr>
            <w:r>
              <w:rPr>
                <w:rFonts w:eastAsia="宋体" w:hint="eastAsia"/>
                <w:kern w:val="0"/>
                <w:sz w:val="20"/>
                <w:szCs w:val="20"/>
              </w:rPr>
              <w:t>L</w:t>
            </w:r>
            <w:r>
              <w:rPr>
                <w:rFonts w:eastAsia="宋体"/>
                <w:kern w:val="0"/>
                <w:sz w:val="20"/>
                <w:szCs w:val="20"/>
              </w:rPr>
              <w:t>enovo, MotoM</w:t>
            </w:r>
          </w:p>
        </w:tc>
        <w:tc>
          <w:tcPr>
            <w:tcW w:w="6760" w:type="dxa"/>
          </w:tcPr>
          <w:p w14:paraId="7BF523F8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</w:rPr>
            </w:pPr>
            <w:r>
              <w:rPr>
                <w:rFonts w:eastAsia="宋体"/>
                <w:kern w:val="0"/>
                <w:sz w:val="20"/>
                <w:szCs w:val="20"/>
              </w:rPr>
              <w:t>Support this TP.</w:t>
            </w:r>
          </w:p>
        </w:tc>
      </w:tr>
      <w:tr w:rsidR="009D0A97" w14:paraId="687E9C4C" w14:textId="77777777">
        <w:tc>
          <w:tcPr>
            <w:tcW w:w="2547" w:type="dxa"/>
          </w:tcPr>
          <w:p w14:paraId="578FACF1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</w:rPr>
            </w:pPr>
            <w:r>
              <w:rPr>
                <w:rFonts w:eastAsia="宋体" w:hint="eastAsia"/>
                <w:kern w:val="0"/>
                <w:sz w:val="20"/>
                <w:szCs w:val="20"/>
              </w:rPr>
              <w:t>ZTE</w:t>
            </w:r>
          </w:p>
        </w:tc>
        <w:tc>
          <w:tcPr>
            <w:tcW w:w="6760" w:type="dxa"/>
          </w:tcPr>
          <w:p w14:paraId="3DEA81B4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</w:rPr>
            </w:pPr>
            <w:r>
              <w:rPr>
                <w:rFonts w:eastAsia="宋体" w:hint="eastAsia"/>
                <w:kern w:val="0"/>
                <w:sz w:val="20"/>
                <w:szCs w:val="20"/>
              </w:rPr>
              <w:t>OK to endorse this TP.</w:t>
            </w:r>
          </w:p>
        </w:tc>
      </w:tr>
      <w:tr w:rsidR="00D51CB1" w14:paraId="71AA6ED0" w14:textId="77777777">
        <w:tc>
          <w:tcPr>
            <w:tcW w:w="2547" w:type="dxa"/>
          </w:tcPr>
          <w:p w14:paraId="5C3EFB81" w14:textId="77777777" w:rsidR="00D51CB1" w:rsidRPr="00D51CB1" w:rsidRDefault="00D51CB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 w:hint="eastAsia"/>
                <w:kern w:val="0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6760" w:type="dxa"/>
          </w:tcPr>
          <w:p w14:paraId="77437347" w14:textId="77777777" w:rsidR="00D51CB1" w:rsidRPr="00D51CB1" w:rsidRDefault="00D51CB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W</w:t>
            </w:r>
            <w:r>
              <w:rPr>
                <w:rFonts w:eastAsia="Malgun Gothic" w:hint="eastAsia"/>
                <w:kern w:val="0"/>
                <w:sz w:val="20"/>
                <w:szCs w:val="20"/>
                <w:lang w:eastAsia="ko-KR"/>
              </w:rPr>
              <w:t xml:space="preserve">e </w:t>
            </w: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support this TP</w:t>
            </w:r>
          </w:p>
        </w:tc>
      </w:tr>
      <w:tr w:rsidR="0059092F" w14:paraId="590AC867" w14:textId="77777777">
        <w:tc>
          <w:tcPr>
            <w:tcW w:w="2547" w:type="dxa"/>
          </w:tcPr>
          <w:p w14:paraId="56D48E2B" w14:textId="63C3635B" w:rsidR="0059092F" w:rsidRDefault="0059092F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Ericsson</w:t>
            </w:r>
          </w:p>
        </w:tc>
        <w:tc>
          <w:tcPr>
            <w:tcW w:w="6760" w:type="dxa"/>
          </w:tcPr>
          <w:p w14:paraId="335EDB2B" w14:textId="446682EE" w:rsidR="0059092F" w:rsidRDefault="00093277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Fine with TP</w:t>
            </w:r>
          </w:p>
        </w:tc>
      </w:tr>
      <w:tr w:rsidR="00C41291" w14:paraId="2F8448E1" w14:textId="77777777">
        <w:tc>
          <w:tcPr>
            <w:tcW w:w="2547" w:type="dxa"/>
          </w:tcPr>
          <w:p w14:paraId="6BD195D5" w14:textId="4A295EF3" w:rsidR="00C41291" w:rsidRDefault="00C41291" w:rsidP="00C4129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Moderator</w:t>
            </w:r>
          </w:p>
        </w:tc>
        <w:tc>
          <w:tcPr>
            <w:tcW w:w="6760" w:type="dxa"/>
          </w:tcPr>
          <w:p w14:paraId="3431C416" w14:textId="743C582E" w:rsidR="00C41291" w:rsidRDefault="00C41291" w:rsidP="00C4129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kern w:val="0"/>
                <w:sz w:val="20"/>
                <w:szCs w:val="20"/>
              </w:rPr>
            </w:pPr>
            <w:r w:rsidRPr="006A5DA1">
              <w:rPr>
                <w:rFonts w:hint="eastAsia"/>
                <w:kern w:val="0"/>
                <w:sz w:val="20"/>
                <w:szCs w:val="20"/>
                <w:u w:val="single"/>
              </w:rPr>
              <w:t>Potential agreement</w:t>
            </w:r>
            <w:r>
              <w:rPr>
                <w:rFonts w:hint="eastAsia"/>
                <w:kern w:val="0"/>
                <w:sz w:val="20"/>
                <w:szCs w:val="20"/>
              </w:rPr>
              <w:t>:</w:t>
            </w:r>
          </w:p>
          <w:p w14:paraId="626DF607" w14:textId="302C7282" w:rsidR="00C41291" w:rsidRPr="00C41291" w:rsidRDefault="00C41291" w:rsidP="00C4129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b/>
                <w:i/>
                <w:kern w:val="0"/>
                <w:sz w:val="20"/>
                <w:szCs w:val="20"/>
                <w:lang w:eastAsia="ko-KR"/>
              </w:rPr>
            </w:pPr>
            <w:r w:rsidRPr="00C41291">
              <w:rPr>
                <w:b/>
                <w:i/>
                <w:kern w:val="0"/>
                <w:sz w:val="20"/>
                <w:szCs w:val="20"/>
              </w:rPr>
              <w:t>The Text Proposal #2 to 36.213 for Issue #</w:t>
            </w:r>
            <w:r w:rsidRPr="00C41291">
              <w:rPr>
                <w:rFonts w:hint="eastAsia"/>
                <w:b/>
                <w:i/>
                <w:kern w:val="0"/>
                <w:sz w:val="20"/>
                <w:szCs w:val="20"/>
              </w:rPr>
              <w:t>2</w:t>
            </w:r>
            <w:r w:rsidRPr="00C41291">
              <w:rPr>
                <w:b/>
                <w:i/>
                <w:kern w:val="0"/>
                <w:sz w:val="20"/>
                <w:szCs w:val="20"/>
              </w:rPr>
              <w:t xml:space="preserve"> is agreeable</w:t>
            </w:r>
          </w:p>
        </w:tc>
      </w:tr>
    </w:tbl>
    <w:p w14:paraId="326A23DD" w14:textId="77777777" w:rsidR="009D0A97" w:rsidRDefault="009D0A9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2CEEAA55" w14:textId="77777777" w:rsidR="009D0A97" w:rsidRDefault="00297589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Summary</w:t>
      </w:r>
    </w:p>
    <w:p w14:paraId="5B093893" w14:textId="77777777" w:rsidR="009D0A97" w:rsidRDefault="009D0A97"/>
    <w:p w14:paraId="0BCC3400" w14:textId="77777777" w:rsidR="009D0A97" w:rsidRDefault="00297589">
      <w:pPr>
        <w:keepNext/>
        <w:widowControl/>
        <w:autoSpaceDE w:val="0"/>
        <w:autoSpaceDN w:val="0"/>
        <w:adjustRightInd w:val="0"/>
        <w:snapToGrid w:val="0"/>
        <w:spacing w:before="240" w:after="120"/>
        <w:ind w:left="431" w:hanging="431"/>
        <w:outlineLvl w:val="0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References</w:t>
      </w:r>
      <w:r>
        <w:rPr>
          <w:rFonts w:ascii="Times New Roman" w:eastAsia="宋体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375026B9" wp14:editId="18EA5EBA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33F39A40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60"/>
      </w:pP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[1] 3GPP, </w:t>
      </w:r>
      <w:r>
        <w:rPr>
          <w:rFonts w:ascii="Times New Roman" w:hAnsi="Times New Roman" w:cs="Times New Roman"/>
          <w:sz w:val="20"/>
          <w:szCs w:val="20"/>
        </w:rPr>
        <w:t>R1-2100563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, 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Clarifications on scheduling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 enhancement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 for NB-IoT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>, RAN1 #104-e, ZTE</w:t>
      </w:r>
    </w:p>
    <w:p w14:paraId="23715036" w14:textId="77777777" w:rsidR="009D0A97" w:rsidRDefault="009D0A97"/>
    <w:sectPr w:rsidR="009D0A97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E2CC3CB" w14:textId="77777777" w:rsidR="0012319C" w:rsidRDefault="0012319C" w:rsidP="00D51CB1">
      <w:pPr>
        <w:spacing w:after="0" w:line="240" w:lineRule="auto"/>
      </w:pPr>
      <w:r>
        <w:separator/>
      </w:r>
    </w:p>
  </w:endnote>
  <w:endnote w:type="continuationSeparator" w:id="0">
    <w:p w14:paraId="04010C88" w14:textId="77777777" w:rsidR="0012319C" w:rsidRDefault="0012319C" w:rsidP="00D51C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CE85790" w14:textId="77777777" w:rsidR="0012319C" w:rsidRDefault="0012319C" w:rsidP="00D51CB1">
      <w:pPr>
        <w:spacing w:after="0" w:line="240" w:lineRule="auto"/>
      </w:pPr>
      <w:r>
        <w:separator/>
      </w:r>
    </w:p>
  </w:footnote>
  <w:footnote w:type="continuationSeparator" w:id="0">
    <w:p w14:paraId="1CE805C6" w14:textId="77777777" w:rsidR="0012319C" w:rsidRDefault="0012319C" w:rsidP="00D51CB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22A2B86"/>
    <w:multiLevelType w:val="multilevel"/>
    <w:tmpl w:val="322A2B86"/>
    <w:lvl w:ilvl="0">
      <w:start w:val="1"/>
      <w:numFmt w:val="bullet"/>
      <w:pStyle w:val="1"/>
      <w:lvlText w:val=""/>
      <w:lvlJc w:val="left"/>
      <w:pPr>
        <w:ind w:left="988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1" w15:restartNumberingAfterBreak="0">
    <w:nsid w:val="5CE80977"/>
    <w:multiLevelType w:val="multilevel"/>
    <w:tmpl w:val="5CE809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7AC35690"/>
    <w:multiLevelType w:val="multilevel"/>
    <w:tmpl w:val="7AC356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416"/>
    <w:rsid w:val="00074A01"/>
    <w:rsid w:val="00093277"/>
    <w:rsid w:val="000A3974"/>
    <w:rsid w:val="000C3B58"/>
    <w:rsid w:val="00112932"/>
    <w:rsid w:val="0012319C"/>
    <w:rsid w:val="00135215"/>
    <w:rsid w:val="00171C5A"/>
    <w:rsid w:val="001902F5"/>
    <w:rsid w:val="001B70EB"/>
    <w:rsid w:val="001C56C7"/>
    <w:rsid w:val="001C60FC"/>
    <w:rsid w:val="00207AE2"/>
    <w:rsid w:val="00230463"/>
    <w:rsid w:val="002354F9"/>
    <w:rsid w:val="00241206"/>
    <w:rsid w:val="00246C14"/>
    <w:rsid w:val="0025318B"/>
    <w:rsid w:val="002559CA"/>
    <w:rsid w:val="002570E8"/>
    <w:rsid w:val="00297589"/>
    <w:rsid w:val="002A6AE5"/>
    <w:rsid w:val="003641B9"/>
    <w:rsid w:val="003774F0"/>
    <w:rsid w:val="00382B76"/>
    <w:rsid w:val="00391C07"/>
    <w:rsid w:val="003E5904"/>
    <w:rsid w:val="00435E24"/>
    <w:rsid w:val="004429DD"/>
    <w:rsid w:val="004466E0"/>
    <w:rsid w:val="004473DF"/>
    <w:rsid w:val="0047071C"/>
    <w:rsid w:val="00471373"/>
    <w:rsid w:val="0048399F"/>
    <w:rsid w:val="004929EA"/>
    <w:rsid w:val="004A3ED1"/>
    <w:rsid w:val="004A709D"/>
    <w:rsid w:val="004C3751"/>
    <w:rsid w:val="004D4B60"/>
    <w:rsid w:val="005111D9"/>
    <w:rsid w:val="00511F07"/>
    <w:rsid w:val="005234C0"/>
    <w:rsid w:val="00561171"/>
    <w:rsid w:val="005744E9"/>
    <w:rsid w:val="0059092F"/>
    <w:rsid w:val="005B43CC"/>
    <w:rsid w:val="005D47D9"/>
    <w:rsid w:val="005E6950"/>
    <w:rsid w:val="005F138A"/>
    <w:rsid w:val="005F5011"/>
    <w:rsid w:val="00692799"/>
    <w:rsid w:val="006A5DA1"/>
    <w:rsid w:val="006D1CAF"/>
    <w:rsid w:val="006E5548"/>
    <w:rsid w:val="0072510F"/>
    <w:rsid w:val="007275F6"/>
    <w:rsid w:val="0074616D"/>
    <w:rsid w:val="007575D4"/>
    <w:rsid w:val="00777FA2"/>
    <w:rsid w:val="00783E56"/>
    <w:rsid w:val="00791602"/>
    <w:rsid w:val="00813C45"/>
    <w:rsid w:val="00814E00"/>
    <w:rsid w:val="00856742"/>
    <w:rsid w:val="00891BA6"/>
    <w:rsid w:val="008B6BD3"/>
    <w:rsid w:val="008C571F"/>
    <w:rsid w:val="008E5726"/>
    <w:rsid w:val="008E5C61"/>
    <w:rsid w:val="008F5B45"/>
    <w:rsid w:val="00913794"/>
    <w:rsid w:val="00933706"/>
    <w:rsid w:val="00946652"/>
    <w:rsid w:val="009A73E1"/>
    <w:rsid w:val="009D0A97"/>
    <w:rsid w:val="009E14F4"/>
    <w:rsid w:val="00A04BB8"/>
    <w:rsid w:val="00A42874"/>
    <w:rsid w:val="00A51996"/>
    <w:rsid w:val="00A70F85"/>
    <w:rsid w:val="00AA21AA"/>
    <w:rsid w:val="00AB44AD"/>
    <w:rsid w:val="00AC6D0E"/>
    <w:rsid w:val="00AE2B45"/>
    <w:rsid w:val="00B20E50"/>
    <w:rsid w:val="00B67FCF"/>
    <w:rsid w:val="00B73C37"/>
    <w:rsid w:val="00B84A56"/>
    <w:rsid w:val="00BA1DCD"/>
    <w:rsid w:val="00C2230D"/>
    <w:rsid w:val="00C30A08"/>
    <w:rsid w:val="00C41291"/>
    <w:rsid w:val="00C86FEE"/>
    <w:rsid w:val="00C970A7"/>
    <w:rsid w:val="00CA54C0"/>
    <w:rsid w:val="00D44BA5"/>
    <w:rsid w:val="00D51CB1"/>
    <w:rsid w:val="00D56384"/>
    <w:rsid w:val="00D56AD4"/>
    <w:rsid w:val="00D86981"/>
    <w:rsid w:val="00DA41B6"/>
    <w:rsid w:val="00DE1B58"/>
    <w:rsid w:val="00E16C6C"/>
    <w:rsid w:val="00E241E0"/>
    <w:rsid w:val="00E90416"/>
    <w:rsid w:val="00ED3041"/>
    <w:rsid w:val="00ED6B1D"/>
    <w:rsid w:val="00EE17A9"/>
    <w:rsid w:val="00F070F5"/>
    <w:rsid w:val="00F24157"/>
    <w:rsid w:val="00FD5A9F"/>
    <w:rsid w:val="00FD7848"/>
    <w:rsid w:val="00FE3174"/>
    <w:rsid w:val="0F3D0E27"/>
    <w:rsid w:val="361C3239"/>
    <w:rsid w:val="3EB05711"/>
    <w:rsid w:val="42A9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CBB30D9"/>
  <w15:docId w15:val="{27DAD845-D445-475A-BD4A-336B89CA1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1"/>
      <w:szCs w:val="22"/>
      <w:lang w:eastAsia="zh-CN"/>
    </w:rPr>
  </w:style>
  <w:style w:type="paragraph" w:styleId="1">
    <w:name w:val="heading 1"/>
    <w:basedOn w:val="a"/>
    <w:next w:val="a"/>
    <w:link w:val="1Char"/>
    <w:qFormat/>
    <w:pPr>
      <w:keepNext/>
      <w:widowControl/>
      <w:numPr>
        <w:numId w:val="1"/>
      </w:numPr>
      <w:autoSpaceDE w:val="0"/>
      <w:autoSpaceDN w:val="0"/>
      <w:adjustRightInd w:val="0"/>
      <w:snapToGrid w:val="0"/>
      <w:spacing w:before="120" w:after="120"/>
      <w:outlineLvl w:val="0"/>
    </w:pPr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Strong"/>
    <w:basedOn w:val="a0"/>
    <w:uiPriority w:val="22"/>
    <w:qFormat/>
    <w:rPr>
      <w:b/>
      <w:bCs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kern w:val="2"/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1Char">
    <w:name w:val="标题 1 Char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character" w:customStyle="1" w:styleId="apple-converted-space">
    <w:name w:val="apple-converted-space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microsoft.com/office/2011/relationships/people" Target="peop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961</Words>
  <Characters>5484</Characters>
  <Application>Microsoft Office Word</Application>
  <DocSecurity>0</DocSecurity>
  <Lines>45</Lines>
  <Paragraphs>1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ZTE</Company>
  <LinksUpToDate>false</LinksUpToDate>
  <CharactersWithSpaces>6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TE</dc:creator>
  <cp:lastModifiedBy>ZTE</cp:lastModifiedBy>
  <cp:revision>4</cp:revision>
  <dcterms:created xsi:type="dcterms:W3CDTF">2021-01-28T01:02:00Z</dcterms:created>
  <dcterms:modified xsi:type="dcterms:W3CDTF">2021-01-28T0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